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7521A" w:rsidRDefault="00F7521A" w:rsidP="00F7521A">
      <w:pPr>
        <w:jc w:val="center"/>
      </w:pPr>
      <w:r>
        <w:t>ĐỀ THAM KHẢO TUYỂN SINH 10 NĂM HỌC 2016 – 2017</w:t>
      </w:r>
    </w:p>
    <w:p w:rsidR="00F7521A" w:rsidRDefault="00F7521A" w:rsidP="00F7521A">
      <w:pPr>
        <w:jc w:val="center"/>
      </w:pPr>
      <w:r>
        <w:t>MÔN : TOÁN</w:t>
      </w:r>
    </w:p>
    <w:p w:rsidR="00F7521A" w:rsidRDefault="00F7521A" w:rsidP="00F7521A">
      <w:pPr>
        <w:jc w:val="center"/>
      </w:pPr>
      <w:r>
        <w:t>Thời gian : 120 phút</w:t>
      </w:r>
    </w:p>
    <w:p w:rsidR="00F7521A" w:rsidRDefault="00F7521A" w:rsidP="00F7521A">
      <w:r>
        <w:t>Bài 1 : ( 2 đ ) Giải phương trình, hệ phương trình</w:t>
      </w:r>
    </w:p>
    <w:p w:rsidR="00F7521A" w:rsidRDefault="00F7521A" w:rsidP="00F7521A">
      <w:r>
        <w:t>a ) x</w:t>
      </w:r>
      <w:r>
        <w:rPr>
          <w:vertAlign w:val="superscript"/>
        </w:rPr>
        <w:t>2</w:t>
      </w:r>
      <w:r>
        <w:t xml:space="preserve"> - </w:t>
      </w:r>
      <w:r>
        <w:rPr>
          <w:rFonts w:asciiTheme="minorHAnsi" w:hAnsiTheme="minorHAnsi" w:cstheme="minorBidi"/>
          <w:position w:val="-8"/>
          <w:sz w:val="22"/>
          <w:szCs w:val="22"/>
          <w:lang w:val="en-US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1" type="#_x0000_t75" style="width:24pt;height:18pt" o:ole="">
            <v:imagedata r:id="rId8" o:title=""/>
          </v:shape>
          <o:OLEObject Type="Embed" ProgID="Equation.DSMT4" ShapeID="_x0000_i1511" DrawAspect="Content" ObjectID="_1624163492" r:id="rId9"/>
        </w:object>
      </w:r>
      <w:r>
        <w:t xml:space="preserve"> x  + 5  = 0                            c ) x</w:t>
      </w:r>
      <w:r>
        <w:rPr>
          <w:vertAlign w:val="superscript"/>
        </w:rPr>
        <w:t>2</w:t>
      </w:r>
      <w:r>
        <w:t xml:space="preserve"> - </w:t>
      </w:r>
      <w:r>
        <w:rPr>
          <w:rFonts w:asciiTheme="minorHAnsi" w:hAnsiTheme="minorHAnsi" w:cstheme="minorBidi"/>
          <w:position w:val="-8"/>
          <w:sz w:val="22"/>
          <w:szCs w:val="22"/>
          <w:lang w:val="en-US"/>
        </w:rPr>
        <w:object w:dxaOrig="465" w:dyaOrig="360">
          <v:shape id="_x0000_i1512" type="#_x0000_t75" style="width:23.25pt;height:18pt" o:ole="">
            <v:imagedata r:id="rId10" o:title=""/>
          </v:shape>
          <o:OLEObject Type="Embed" ProgID="Equation.DSMT4" ShapeID="_x0000_i1512" DrawAspect="Content" ObjectID="_1624163493" r:id="rId11"/>
        </w:object>
      </w:r>
      <w:r>
        <w:t xml:space="preserve"> = </w:t>
      </w:r>
      <w:r>
        <w:rPr>
          <w:rFonts w:asciiTheme="minorHAnsi" w:hAnsiTheme="minorHAnsi" w:cstheme="minorBidi"/>
          <w:position w:val="-6"/>
          <w:sz w:val="22"/>
          <w:szCs w:val="22"/>
          <w:lang w:val="en-US"/>
        </w:rPr>
        <w:object w:dxaOrig="375" w:dyaOrig="345">
          <v:shape id="_x0000_i1513" type="#_x0000_t75" style="width:18.75pt;height:17.25pt" o:ole="">
            <v:imagedata r:id="rId12" o:title=""/>
          </v:shape>
          <o:OLEObject Type="Embed" ProgID="Equation.DSMT4" ShapeID="_x0000_i1513" DrawAspect="Content" ObjectID="_1624163494" r:id="rId13"/>
        </w:object>
      </w:r>
      <w:r>
        <w:t xml:space="preserve"> x – 3 x</w:t>
      </w:r>
    </w:p>
    <w:p w:rsidR="00F7521A" w:rsidRDefault="00F7521A" w:rsidP="00F7521A">
      <w:r>
        <w:t>b ) x</w:t>
      </w:r>
      <w:r>
        <w:rPr>
          <w:vertAlign w:val="superscript"/>
        </w:rPr>
        <w:t>4</w:t>
      </w:r>
      <w:r>
        <w:t xml:space="preserve">  + 6x</w:t>
      </w:r>
      <w:r>
        <w:rPr>
          <w:vertAlign w:val="superscript"/>
        </w:rPr>
        <w:t>2</w:t>
      </w:r>
      <w:r>
        <w:t xml:space="preserve"> = 16                                        d ) </w:t>
      </w:r>
      <w:r>
        <w:rPr>
          <w:rFonts w:cstheme="minorHAnsi"/>
          <w:sz w:val="44"/>
          <w:szCs w:val="44"/>
        </w:rPr>
        <w:t>{</w:t>
      </w:r>
      <w:r>
        <w:rPr>
          <w:rFonts w:asciiTheme="minorHAnsi" w:hAnsiTheme="minorHAnsi" w:cstheme="minorBidi"/>
          <w:position w:val="-14"/>
          <w:sz w:val="44"/>
          <w:szCs w:val="44"/>
          <w:lang w:val="en-US"/>
        </w:rPr>
        <w:object w:dxaOrig="1230" w:dyaOrig="510">
          <v:shape id="_x0000_i1514" type="#_x0000_t75" style="width:61.5pt;height:25.5pt" o:ole="">
            <v:imagedata r:id="rId14" o:title=""/>
          </v:shape>
          <o:OLEObject Type="Embed" ProgID="Equation.DSMT4" ShapeID="_x0000_i1514" DrawAspect="Content" ObjectID="_1624163495" r:id="rId15"/>
        </w:object>
      </w:r>
      <w:r>
        <w:t xml:space="preserve"> </w:t>
      </w:r>
      <w:bookmarkStart w:id="0" w:name="_GoBack"/>
      <w:bookmarkEnd w:id="0"/>
    </w:p>
    <w:p w:rsidR="00F7521A" w:rsidRDefault="00F7521A" w:rsidP="00F7521A">
      <w:r>
        <w:t>Bài 2 : ( 1, 5 đ )</w:t>
      </w:r>
    </w:p>
    <w:p w:rsidR="00F7521A" w:rsidRDefault="00F7521A" w:rsidP="00F7521A">
      <w:r>
        <w:t xml:space="preserve"> a ) Vẽ trên cùng một hệ trục tọa độ đò thị các hàm số sau :</w:t>
      </w:r>
    </w:p>
    <w:p w:rsidR="00F7521A" w:rsidRDefault="00F7521A" w:rsidP="00F7521A">
      <w:r>
        <w:t xml:space="preserve">             ( P ) : y = - x</w:t>
      </w:r>
      <w:r>
        <w:rPr>
          <w:vertAlign w:val="superscript"/>
        </w:rPr>
        <w:t>2</w:t>
      </w:r>
      <w:r>
        <w:t xml:space="preserve"> và  ( d ) : y = 2x + 3</w:t>
      </w:r>
    </w:p>
    <w:p w:rsidR="00F7521A" w:rsidRDefault="00F7521A" w:rsidP="00F7521A">
      <w:r>
        <w:t xml:space="preserve">   b ) Tìm tọa độ giao điểm của ( P ) và ( d ) bằng phép toán.</w:t>
      </w:r>
    </w:p>
    <w:p w:rsidR="00F7521A" w:rsidRDefault="00F7521A" w:rsidP="00F7521A">
      <w:r>
        <w:t>Bài 3 :  ( 1,5 đ ) Cho pt x</w:t>
      </w:r>
      <w:r>
        <w:rPr>
          <w:vertAlign w:val="superscript"/>
        </w:rPr>
        <w:t>2</w:t>
      </w:r>
      <w:r>
        <w:t xml:space="preserve">  + 2 ( m – 1 ) x – m – 1 = 0</w:t>
      </w:r>
    </w:p>
    <w:p w:rsidR="00F7521A" w:rsidRDefault="00F7521A" w:rsidP="00F7521A">
      <w:r>
        <w:t xml:space="preserve">        a ) Chứng minh rằng phương trình luôn có 2 nghiệm phân biệt với mọi m</w:t>
      </w:r>
    </w:p>
    <w:p w:rsidR="00F7521A" w:rsidRDefault="00F7521A" w:rsidP="00F7521A">
      <w:r>
        <w:t xml:space="preserve">        b ) Tìm m để biểu thức  A = </w:t>
      </w:r>
      <w:r>
        <w:rPr>
          <w:rFonts w:asciiTheme="minorHAnsi" w:hAnsiTheme="minorHAnsi" w:cstheme="minorBidi"/>
          <w:position w:val="-14"/>
          <w:sz w:val="22"/>
          <w:szCs w:val="22"/>
          <w:lang w:val="en-US"/>
        </w:rPr>
        <w:object w:dxaOrig="300" w:dyaOrig="375">
          <v:shape id="_x0000_i1515" type="#_x0000_t75" style="width:15pt;height:18.75pt" o:ole="">
            <v:imagedata r:id="rId16" o:title=""/>
          </v:shape>
          <o:OLEObject Type="Embed" ProgID="Equation.DSMT4" ShapeID="_x0000_i1515" DrawAspect="Content" ObjectID="_1624163496" r:id="rId17"/>
        </w:objec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1575" w:dyaOrig="375">
          <v:shape id="_x0000_i1516" type="#_x0000_t75" style="width:78.75pt;height:18.75pt" o:ole="">
            <v:imagedata r:id="rId18" o:title=""/>
          </v:shape>
          <o:OLEObject Type="Embed" ProgID="Equation.DSMT4" ShapeID="_x0000_i1516" DrawAspect="Content" ObjectID="_1624163497" r:id="rId19"/>
        </w:object>
      </w:r>
      <w:r>
        <w:t xml:space="preserve">  đạt giá trị nhỏ nhất.</w:t>
      </w:r>
    </w:p>
    <w:p w:rsidR="00F7521A" w:rsidRDefault="00F7521A" w:rsidP="00F7521A">
      <w:r>
        <w:t xml:space="preserve">Bài 4 : ( 0,75 đ )  Rút gọn biểu thức  </w:t>
      </w:r>
    </w:p>
    <w:p w:rsidR="00F7521A" w:rsidRDefault="00F7521A" w:rsidP="00F7521A">
      <w:r>
        <w:t xml:space="preserve">      A = </w: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4035" w:dyaOrig="525">
          <v:shape id="_x0000_i1517" type="#_x0000_t75" style="width:201.75pt;height:26.25pt" o:ole="">
            <v:imagedata r:id="rId20" o:title=""/>
          </v:shape>
          <o:OLEObject Type="Embed" ProgID="Equation.DSMT4" ShapeID="_x0000_i1517" DrawAspect="Content" ObjectID="_1624163498" r:id="rId21"/>
        </w:object>
      </w:r>
      <w:r>
        <w:t xml:space="preserve"> </w:t>
      </w:r>
    </w:p>
    <w:p w:rsidR="00F7521A" w:rsidRDefault="00F7521A" w:rsidP="00F7521A">
      <w:r>
        <w:t>Bài 5 :  ( 0,75 đ ) Một mảnh đất hình chữ nhật có  độ dài đường chéo  là 13 m và hiệu giữa chiều dài và chiều rộng là 7 m. Tính diện tích mảnh đất đó?</w:t>
      </w:r>
    </w:p>
    <w:p w:rsidR="00F7521A" w:rsidRDefault="00F7521A" w:rsidP="00F7521A">
      <w:r>
        <w:t>Bài 6 : Từ điểm A nằm ngoài ( O ) vẽ các tiếp tuyến AB, AC và Cát Tuyến ADE ( D nằm giữa A và E ) với (O)</w:t>
      </w:r>
    </w:p>
    <w:p w:rsidR="00F7521A" w:rsidRDefault="00F7521A" w:rsidP="00F7521A">
      <w:pPr>
        <w:pStyle w:val="ListParagraph"/>
        <w:numPr>
          <w:ilvl w:val="0"/>
          <w:numId w:val="17"/>
        </w:numPr>
      </w:pPr>
      <w:r>
        <w:t>Chứng minh rằng OA vuông góc với BC tại H và AD . AE = AH . AO</w:t>
      </w:r>
    </w:p>
    <w:p w:rsidR="00F7521A" w:rsidRDefault="00F7521A" w:rsidP="00F7521A">
      <w:pPr>
        <w:pStyle w:val="ListParagraph"/>
        <w:numPr>
          <w:ilvl w:val="0"/>
          <w:numId w:val="17"/>
        </w:numPr>
      </w:pPr>
      <w:r>
        <w:t xml:space="preserve">Chứng minh rằng D thuộc đường tròn ngoại tiếp </w:t>
      </w:r>
      <w:r>
        <w:rPr>
          <w:rFonts w:ascii="Cambria Math" w:hAnsi="Cambria Math"/>
        </w:rPr>
        <w:t>∆</w:t>
      </w:r>
      <w:r>
        <w:t xml:space="preserve"> OEH.</w:t>
      </w:r>
    </w:p>
    <w:p w:rsidR="00F7521A" w:rsidRDefault="00F7521A" w:rsidP="00F7521A">
      <w:pPr>
        <w:pStyle w:val="ListParagraph"/>
        <w:numPr>
          <w:ilvl w:val="0"/>
          <w:numId w:val="17"/>
        </w:numPr>
      </w:pPr>
      <w:r>
        <w:t>Vẽ dây DK song song với BC. C/m : E, H, K thẳng hàng.</w:t>
      </w:r>
    </w:p>
    <w:p w:rsidR="00DD6B4A" w:rsidRPr="00F7521A" w:rsidRDefault="00F7521A" w:rsidP="00F7521A">
      <w:pPr>
        <w:pStyle w:val="ListParagraph"/>
        <w:numPr>
          <w:ilvl w:val="0"/>
          <w:numId w:val="17"/>
        </w:numPr>
      </w:pPr>
      <w:r>
        <w:t>Qua D vẽ dường thẳng song song với BE cắt AB , BC lần lượt tại F và G. C/m : D là trung điểm của FG.</w:t>
      </w:r>
    </w:p>
    <w:sectPr w:rsidR="00DD6B4A" w:rsidRPr="00F7521A" w:rsidSect="00400A52">
      <w:headerReference w:type="even" r:id="rId22"/>
      <w:headerReference w:type="default" r:id="rId23"/>
      <w:footerReference w:type="default" r:id="rId24"/>
      <w:headerReference w:type="first" r:id="rId2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75D8" w:rsidRDefault="00C375D8" w:rsidP="008837A4">
      <w:pPr>
        <w:spacing w:after="0" w:line="240" w:lineRule="auto"/>
      </w:pPr>
      <w:r>
        <w:separator/>
      </w:r>
    </w:p>
  </w:endnote>
  <w:endnote w:type="continuationSeparator" w:id="0">
    <w:p w:rsidR="00C375D8" w:rsidRDefault="00C375D8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75D8" w:rsidRDefault="00C375D8" w:rsidP="008837A4">
      <w:pPr>
        <w:spacing w:after="0" w:line="240" w:lineRule="auto"/>
      </w:pPr>
      <w:r>
        <w:separator/>
      </w:r>
    </w:p>
  </w:footnote>
  <w:footnote w:type="continuationSeparator" w:id="0">
    <w:p w:rsidR="00C375D8" w:rsidRDefault="00C375D8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C375D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C375D8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C375D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655EB0"/>
    <w:multiLevelType w:val="hybridMultilevel"/>
    <w:tmpl w:val="9162C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599648C"/>
    <w:multiLevelType w:val="hybridMultilevel"/>
    <w:tmpl w:val="31364C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71BDD"/>
    <w:multiLevelType w:val="hybridMultilevel"/>
    <w:tmpl w:val="8C5064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9FD425A"/>
    <w:multiLevelType w:val="hybridMultilevel"/>
    <w:tmpl w:val="5C080FD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 w15:restartNumberingAfterBreak="0">
    <w:nsid w:val="46806A8B"/>
    <w:multiLevelType w:val="hybridMultilevel"/>
    <w:tmpl w:val="7F7A0A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62289F"/>
    <w:multiLevelType w:val="hybridMultilevel"/>
    <w:tmpl w:val="C5F4AD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F8734BF"/>
    <w:multiLevelType w:val="hybridMultilevel"/>
    <w:tmpl w:val="D5C6C0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4654F5"/>
    <w:multiLevelType w:val="hybridMultilevel"/>
    <w:tmpl w:val="F4004D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5257BD"/>
    <w:multiLevelType w:val="hybridMultilevel"/>
    <w:tmpl w:val="065662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0DC7F28"/>
    <w:multiLevelType w:val="hybridMultilevel"/>
    <w:tmpl w:val="D7F43D14"/>
    <w:lvl w:ilvl="0" w:tplc="AB347AE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6B6C7B"/>
    <w:multiLevelType w:val="hybridMultilevel"/>
    <w:tmpl w:val="C34A6B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551088"/>
    <w:multiLevelType w:val="hybridMultilevel"/>
    <w:tmpl w:val="AD4CD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6"/>
  </w:num>
  <w:num w:numId="3">
    <w:abstractNumId w:val="7"/>
  </w:num>
  <w:num w:numId="4">
    <w:abstractNumId w:val="0"/>
  </w:num>
  <w:num w:numId="5">
    <w:abstractNumId w:val="14"/>
  </w:num>
  <w:num w:numId="6">
    <w:abstractNumId w:val="13"/>
  </w:num>
  <w:num w:numId="7">
    <w:abstractNumId w:val="16"/>
  </w:num>
  <w:num w:numId="8">
    <w:abstractNumId w:val="3"/>
  </w:num>
  <w:num w:numId="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375D8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DB70CEE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ECDA1B-8721-48F3-82F9-0C9D21844E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1</Words>
  <Characters>120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9T00:36:00Z</cp:lastPrinted>
  <dcterms:created xsi:type="dcterms:W3CDTF">2019-07-09T00:41:00Z</dcterms:created>
  <dcterms:modified xsi:type="dcterms:W3CDTF">2019-07-09T00:41:00Z</dcterms:modified>
</cp:coreProperties>
</file>